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"/>
  </p:notesMasterIdLst>
  <p:sldIdLst>
    <p:sldId id="256" r:id="rId2"/>
  </p:sldIdLst>
  <p:sldSz cx="12192000" cy="6858000"/>
  <p:notesSz cx="6858000" cy="9144000"/>
  <p:defaultTextStyle>
    <a:defPPr>
      <a:defRPr lang="en-GB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5E49171-AD0C-448F-AD41-39C795BB5320}" v="500" dt="2023-10-01T00:19:26.246"/>
    <p1510:client id="{B218231C-54FC-4255-939E-0AC157508F7C}" v="2" dt="2023-09-30T23:46:24.00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2" autoAdjust="0"/>
    <p:restoredTop sz="94660"/>
  </p:normalViewPr>
  <p:slideViewPr>
    <p:cSldViewPr snapToGrid="0">
      <p:cViewPr varScale="1">
        <p:scale>
          <a:sx n="82" d="100"/>
          <a:sy n="82" d="100"/>
        </p:scale>
        <p:origin x="49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2" d="100"/>
          <a:sy n="62" d="100"/>
        </p:scale>
        <p:origin x="3226" y="7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AILASH sahu" userId="86a8009180565a0a" providerId="Windows Live" clId="Web-{B218231C-54FC-4255-939E-0AC157508F7C}"/>
    <pc:docChg chg="modSld">
      <pc:chgData name="KAILASH sahu" userId="86a8009180565a0a" providerId="Windows Live" clId="Web-{B218231C-54FC-4255-939E-0AC157508F7C}" dt="2023-09-30T23:46:24.003" v="1"/>
      <pc:docMkLst>
        <pc:docMk/>
      </pc:docMkLst>
      <pc:sldChg chg="delSp">
        <pc:chgData name="KAILASH sahu" userId="86a8009180565a0a" providerId="Windows Live" clId="Web-{B218231C-54FC-4255-939E-0AC157508F7C}" dt="2023-09-30T23:46:24.003" v="1"/>
        <pc:sldMkLst>
          <pc:docMk/>
          <pc:sldMk cId="109857222" sldId="256"/>
        </pc:sldMkLst>
        <pc:spChg chg="del">
          <ac:chgData name="KAILASH sahu" userId="86a8009180565a0a" providerId="Windows Live" clId="Web-{B218231C-54FC-4255-939E-0AC157508F7C}" dt="2023-09-30T23:46:24.003" v="1"/>
          <ac:spMkLst>
            <pc:docMk/>
            <pc:sldMk cId="109857222" sldId="256"/>
            <ac:spMk id="2" creationId="{00000000-0000-0000-0000-000000000000}"/>
          </ac:spMkLst>
        </pc:spChg>
        <pc:spChg chg="del">
          <ac:chgData name="KAILASH sahu" userId="86a8009180565a0a" providerId="Windows Live" clId="Web-{B218231C-54FC-4255-939E-0AC157508F7C}" dt="2023-09-30T23:46:24.003" v="0"/>
          <ac:spMkLst>
            <pc:docMk/>
            <pc:sldMk cId="109857222" sldId="256"/>
            <ac:spMk id="3" creationId="{00000000-0000-0000-0000-000000000000}"/>
          </ac:spMkLst>
        </pc:spChg>
      </pc:sldChg>
    </pc:docChg>
  </pc:docChgLst>
  <pc:docChgLst>
    <pc:chgData name="KAILASH sahu" userId="86a8009180565a0a" providerId="LiveId" clId="{55E49171-AD0C-448F-AD41-39C795BB5320}"/>
    <pc:docChg chg="undo custSel modSld">
      <pc:chgData name="KAILASH sahu" userId="86a8009180565a0a" providerId="LiveId" clId="{55E49171-AD0C-448F-AD41-39C795BB5320}" dt="2023-10-01T00:19:26.246" v="502"/>
      <pc:docMkLst>
        <pc:docMk/>
      </pc:docMkLst>
      <pc:sldChg chg="addSp delSp modSp mod">
        <pc:chgData name="KAILASH sahu" userId="86a8009180565a0a" providerId="LiveId" clId="{55E49171-AD0C-448F-AD41-39C795BB5320}" dt="2023-10-01T00:19:26.246" v="502"/>
        <pc:sldMkLst>
          <pc:docMk/>
          <pc:sldMk cId="109857222" sldId="256"/>
        </pc:sldMkLst>
        <pc:graphicFrameChg chg="add del mod">
          <ac:chgData name="KAILASH sahu" userId="86a8009180565a0a" providerId="LiveId" clId="{55E49171-AD0C-448F-AD41-39C795BB5320}" dt="2023-10-01T00:17:32.606" v="203" actId="478"/>
          <ac:graphicFrameMkLst>
            <pc:docMk/>
            <pc:sldMk cId="109857222" sldId="256"/>
            <ac:graphicFrameMk id="2" creationId="{15FF00EB-4B27-B610-54CD-92327D3399B0}"/>
          </ac:graphicFrameMkLst>
        </pc:graphicFrameChg>
        <pc:graphicFrameChg chg="add mod">
          <ac:chgData name="KAILASH sahu" userId="86a8009180565a0a" providerId="LiveId" clId="{55E49171-AD0C-448F-AD41-39C795BB5320}" dt="2023-10-01T00:19:26.246" v="502"/>
          <ac:graphicFrameMkLst>
            <pc:docMk/>
            <pc:sldMk cId="109857222" sldId="256"/>
            <ac:graphicFrameMk id="3" creationId="{66CBEDA3-E8B1-ECB2-785D-7FCD0F24061C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7995CD-528E-405F-A190-8ED6195E1695}" type="datetimeFigureOut">
              <a:rPr lang="en-IN" smtClean="0"/>
              <a:t>01-10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0A0FE7-BECE-4AD5-A40F-D18478FC78E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7062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01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53878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01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2905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01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94456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01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9138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01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1524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01/10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30920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01/10/202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31723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01/10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0312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01/10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6388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01/10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1841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/>
              <a:t>Click icon to add picture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CE7D5-CF57-46EF-B807-FDD0502418D4}" type="datetimeFigureOut">
              <a:rPr lang="en-GB" smtClean="0"/>
              <a:t>01/10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8958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6CE7D5-CF57-46EF-B807-FDD0502418D4}" type="datetimeFigureOut">
              <a:rPr lang="en-GB" smtClean="0"/>
              <a:t>01/10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0EA680-D336-4FF7-8B7A-9848BB0A1C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0954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GB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5FF00EB-4B27-B610-54CD-92327D339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545835"/>
              </p:ext>
            </p:extLst>
          </p:nvPr>
        </p:nvGraphicFramePr>
        <p:xfrm>
          <a:off x="4133850" y="2938463"/>
          <a:ext cx="39211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21287" imgH="976892" progId="ChemDraw.Document.6.0">
                  <p:embed/>
                </p:oleObj>
              </mc:Choice>
              <mc:Fallback>
                <p:oleObj name="CS ChemDraw Drawing" r:id="rId2" imgW="3921287" imgH="976892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5FF00EB-4B27-B610-54CD-92327D339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33850" y="2938463"/>
                        <a:ext cx="39211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6CBEDA3-E8B1-ECB2-785D-7FCD0F240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007501"/>
              </p:ext>
            </p:extLst>
          </p:nvPr>
        </p:nvGraphicFramePr>
        <p:xfrm>
          <a:off x="360363" y="695325"/>
          <a:ext cx="3671887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72486" imgH="2852644" progId="ChemDraw.Document.6.0">
                  <p:embed/>
                </p:oleObj>
              </mc:Choice>
              <mc:Fallback>
                <p:oleObj name="CS ChemDraw Drawing" r:id="rId4" imgW="3672486" imgH="2852644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6CBEDA3-E8B1-ECB2-785D-7FCD0F240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363" y="695325"/>
                        <a:ext cx="3671887" cy="285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572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</TotalTime>
  <Words>0</Words>
  <Application>Microsoft Office PowerPoint</Application>
  <PresentationFormat>Widescreen</PresentationFormat>
  <Paragraphs>0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CS ChemDraw Drawi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KAILASH sahu</cp:lastModifiedBy>
  <cp:revision>2</cp:revision>
  <dcterms:created xsi:type="dcterms:W3CDTF">2023-09-30T23:44:45Z</dcterms:created>
  <dcterms:modified xsi:type="dcterms:W3CDTF">2023-10-01T00:30:23Z</dcterms:modified>
</cp:coreProperties>
</file>